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</p:sldMasterIdLst>
  <p:sldIdLst>
    <p:sldId id="256" r:id="rId2"/>
    <p:sldId id="257" r:id="rId3"/>
    <p:sldId id="264" r:id="rId4"/>
    <p:sldId id="262" r:id="rId5"/>
    <p:sldId id="263" r:id="rId6"/>
    <p:sldId id="258" r:id="rId7"/>
    <p:sldId id="259" r:id="rId8"/>
    <p:sldId id="260" r:id="rId9"/>
    <p:sldId id="265" r:id="rId10"/>
    <p:sldId id="266" r:id="rId11"/>
    <p:sldId id="267" r:id="rId12"/>
    <p:sldId id="26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82" y="3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CA" sz="2800"/>
              <a:t>Stopping Voltage vs Frequency</a:t>
            </a:r>
          </a:p>
        </c:rich>
      </c:tx>
      <c:overlay val="0"/>
      <c:spPr>
        <a:noFill/>
        <a:ln>
          <a:noFill/>
        </a:ln>
        <a:effectLst/>
      </c:spPr>
    </c:title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bg1"/>
              </a:solidFill>
              <a:ln w="38100">
                <a:solidFill>
                  <a:schemeClr val="tx1"/>
                </a:solidFill>
              </a:ln>
              <a:effectLst/>
            </c:spPr>
          </c:marker>
          <c:trendline>
            <c:spPr>
              <a:ln w="25400" cap="rnd">
                <a:solidFill>
                  <a:srgbClr val="FF0000"/>
                </a:solidFill>
                <a:prstDash val="solid"/>
              </a:ln>
              <a:effectLst/>
            </c:spPr>
            <c:trendlineType val="linear"/>
            <c:backward val="5.5"/>
            <c:dispRSqr val="0"/>
            <c:dispEq val="0"/>
          </c:trendline>
          <c:xVal>
            <c:numRef>
              <c:f>Sheet1!$B$1:$B$4</c:f>
              <c:numCache>
                <c:formatCode>General</c:formatCode>
                <c:ptCount val="4"/>
                <c:pt idx="0">
                  <c:v>5.49</c:v>
                </c:pt>
                <c:pt idx="1">
                  <c:v>6.88</c:v>
                </c:pt>
                <c:pt idx="2">
                  <c:v>8.2100000000000009</c:v>
                </c:pt>
                <c:pt idx="3">
                  <c:v>11.8</c:v>
                </c:pt>
              </c:numCache>
            </c:numRef>
          </c:xVal>
          <c:yVal>
            <c:numRef>
              <c:f>Sheet1!$C$1:$C$4</c:f>
              <c:numCache>
                <c:formatCode>General</c:formatCode>
                <c:ptCount val="4"/>
                <c:pt idx="0">
                  <c:v>0.1</c:v>
                </c:pt>
                <c:pt idx="1">
                  <c:v>0.7</c:v>
                </c:pt>
                <c:pt idx="2">
                  <c:v>1.3</c:v>
                </c:pt>
                <c:pt idx="3">
                  <c:v>2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03D3-4A44-AE78-0DFBD719AFD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0023808"/>
        <c:axId val="70026368"/>
      </c:scatterChart>
      <c:valAx>
        <c:axId val="70023808"/>
        <c:scaling>
          <c:orientation val="minMax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minorGridlines>
          <c:spPr>
            <a:ln w="9525" cap="flat" cmpd="sng" algn="ctr">
              <a:noFill/>
              <a:round/>
            </a:ln>
            <a:effectLst/>
          </c:spPr>
        </c:min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 sz="2400"/>
                  <a:t>Frequency (x 10</a:t>
                </a:r>
                <a:r>
                  <a:rPr lang="en-CA" sz="2400" baseline="30000"/>
                  <a:t>14</a:t>
                </a:r>
                <a:r>
                  <a:rPr lang="en-CA" sz="2400" baseline="0"/>
                  <a:t> Hz)</a:t>
                </a:r>
                <a:endParaRPr lang="en-CA" sz="2400"/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026368"/>
        <c:crosses val="autoZero"/>
        <c:crossBetween val="midCat"/>
      </c:valAx>
      <c:valAx>
        <c:axId val="70026368"/>
        <c:scaling>
          <c:orientation val="minMax"/>
          <c:min val="-3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inorGridlines>
          <c:spPr>
            <a:ln w="9525" cap="flat" cmpd="sng" algn="ctr">
              <a:noFill/>
              <a:round/>
            </a:ln>
            <a:effectLst/>
          </c:spPr>
        </c:min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2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CA" sz="2400"/>
                  <a:t>Stopping Voltage 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</c:title>
        <c:numFmt formatCode="#,##0.00" sourceLinked="0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7002380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E9867-EB6A-4B37-A16C-E6C39C5B27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3DDFACE-9D13-480E-91DA-3EEF0830835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7415D7-C668-4F16-9098-105B2FA101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C3438C5-B47F-4D33-AFDE-F8C789593E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61A3E7-E4F1-4712-BBEF-CF49ED20F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543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5FF408-244C-4106-9268-2F5FA1755A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823B98-28D4-40D0-A8AB-C6DC89DA2F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E30C2F-3D45-4D4C-9727-CB9F692C7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D588B7-F8AC-4463-BC2E-8F454CABCF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C75079-2C71-44A5-8B83-E980487D8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86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34A5B83-C466-41C4-AF2A-21B6DF1603F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0F8FF4-D014-4D9F-AF97-17537E7BEE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DDB59E-1EEB-436E-8EDA-162367D59F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1A72AE-FC16-48B6-B0B7-AFA64A724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9BF707-EF16-40D9-BE7F-4CBADF4D90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2014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6C9B0CF-8488-4C4A-AA5B-3C2E0D2E6E4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662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4AD940-154B-4B72-8EB2-4E8CD7D00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CC8B9C-67AC-42A0-A2AD-862FDC5159C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A32E399-429B-422F-833A-D6925F44E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93616C-8322-4DA8-A91D-25205DD7E5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2522818-4D60-4E71-A184-ADB86B45C6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9280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2E0C0-879B-430A-8ACC-6EB775AD29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785C08-1E09-412F-B227-8CDBD0CD07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AA8B670-B6CE-49EA-847E-19C03346B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21DF316-7782-4925-877D-C1D3B0D762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EAB34C-063D-48D9-814D-B866D4FC0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533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23B90-9417-472A-8A24-7957E0AF1F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873A89B-0783-4825-A682-579294D67A7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590247-1776-4A25-953B-5FC9C9EAA63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8E9E8E-1703-4F63-A8B0-4E4946D92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0319A8D-C589-4223-BC89-26E7306F71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03900B-6E55-45ED-8F4F-8AE287DDBE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028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469B3D-73B7-466B-8F1C-F819DE355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35B771B-F43C-4394-98FC-7F61ADEE7A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FB6E742-3919-426E-B7E9-6C162AD6EC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927388D-E814-41D3-8CFC-7110391A55A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C02467A-BFA9-4E72-A47F-F3EA17C2ED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EB1A13-0C60-4FDE-99D9-229B89E6C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B098604-BCB1-4C33-ABFC-0534E16BF2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321E46-CC32-41AA-AB87-575F297647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2228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3CA185-F7D4-48BD-8F86-590CB8449C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3C4DADE-0034-4DB7-973F-5D8F634390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C493814-198A-4266-B46A-8BA7C4B0D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45A0F8-3159-4401-A35B-EB7AA39CCF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64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2645A-773B-4C3A-8B66-79495CB3E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8C576FC-62BA-45F7-9D13-8C15CDCE1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734900-F528-48F2-B14B-8C3B4F769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537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83F7BF-7649-4294-9793-23F2E25ECE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7E66FC-5DBA-42A7-A78E-ECE13A0EDD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542981B-4491-413D-8045-9C4401A7D8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DAE91B5-EEBF-4283-A923-0AB6F55A5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6C8FC5E-5D1D-419B-8239-4B1ABB8367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DFB46-D9C0-4A42-8374-2C42B4C22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2997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58EBD7-23AC-4EE7-82B7-0E9126D55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4B215EB-1042-4B87-86EB-3F687A5F2C4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2FE7299-C315-4637-AEB7-536A799E9F9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314D20-66AE-4FCE-A935-F2F7E0D41C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069B3C8-CFB3-452C-89AE-5D6FF4A2E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637546-B2DC-4957-A669-6F311C306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130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BA967C-54FD-402C-B679-E9CE146BA2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4D611B-48C6-4A04-8809-E6B0AB3DDFA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8A6977-9120-4A7C-A03E-12F96C9A2FE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F9378-F3F5-4BC7-9BE4-A3496C489CA4}" type="datetimeFigureOut">
              <a:rPr lang="en-US" smtClean="0"/>
              <a:t>4/12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C3C65E-BC26-4D0E-BD66-9FD520D635A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D4B523-0A04-48F1-8B64-45A8B521C82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49E8A-8FED-4FC2-9025-BECDDC5532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762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phet.colorado.edu/en/simulation/photoelectric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5821"/>
            <a:ext cx="9144000" cy="5410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5000" y="315061"/>
            <a:ext cx="5410200" cy="914399"/>
          </a:xfrm>
        </p:spPr>
        <p:txBody>
          <a:bodyPr>
            <a:normAutofit/>
          </a:bodyPr>
          <a:lstStyle/>
          <a:p>
            <a:r>
              <a:rPr lang="en-US" dirty="0"/>
              <a:t>Stopping Voltag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02917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064" y="0"/>
            <a:ext cx="9157063" cy="6253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30796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2426" y="152400"/>
            <a:ext cx="8486774" cy="6035040"/>
          </a:xfrm>
        </p:spPr>
        <p:txBody>
          <a:bodyPr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Each dynode is set at 100 V higher potential difference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An incoming photon with a wavelength of 465 nm strikes a photosensitive material with a work function of 1.80 x 10</a:t>
            </a:r>
            <a:r>
              <a:rPr lang="en-US" sz="2800" baseline="30000" dirty="0"/>
              <a:t>-19</a:t>
            </a:r>
            <a:r>
              <a:rPr lang="en-US" sz="2800" dirty="0"/>
              <a:t> J.  An electron is emitted and travels into a photomultiplier tube with 10 dynodes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What is the kinetic energy of the original photoelectron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How much energy does each electron gain as it crosses each dynode?</a:t>
            </a:r>
          </a:p>
        </p:txBody>
      </p:sp>
    </p:spTree>
    <p:extLst>
      <p:ext uri="{BB962C8B-B14F-4D97-AF65-F5344CB8AC3E}">
        <p14:creationId xmlns:p14="http://schemas.microsoft.com/office/powerpoint/2010/main" val="40156749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CA" sz="4000" dirty="0"/>
              <a:t>Page 259 #15 - 30</a:t>
            </a:r>
          </a:p>
        </p:txBody>
      </p:sp>
    </p:spTree>
    <p:extLst>
      <p:ext uri="{BB962C8B-B14F-4D97-AF65-F5344CB8AC3E}">
        <p14:creationId xmlns:p14="http://schemas.microsoft.com/office/powerpoint/2010/main" val="3645243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Stopping Voltag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038600"/>
          </a:xfrm>
        </p:spPr>
        <p:txBody>
          <a:bodyPr/>
          <a:lstStyle/>
          <a:p>
            <a:r>
              <a:rPr lang="en-US" altLang="zh-TW" sz="2800" dirty="0">
                <a:ea typeface="新細明體" pitchFamily="18" charset="-120"/>
              </a:rPr>
              <a:t>Velocity of electrons can be determined by applying a voltage and bringing the electrons to a stop.</a:t>
            </a:r>
          </a:p>
          <a:p>
            <a:endParaRPr lang="zh-TW" altLang="en-US" sz="2800" dirty="0">
              <a:ea typeface="新細明體" pitchFamily="18" charset="-120"/>
            </a:endParaRPr>
          </a:p>
        </p:txBody>
      </p:sp>
      <p:graphicFrame>
        <p:nvGraphicFramePr>
          <p:cNvPr id="25604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791347485"/>
              </p:ext>
            </p:extLst>
          </p:nvPr>
        </p:nvGraphicFramePr>
        <p:xfrm>
          <a:off x="1981200" y="3200400"/>
          <a:ext cx="541020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838080" imgH="241200" progId="Equation.DSMT4">
                  <p:embed/>
                </p:oleObj>
              </mc:Choice>
              <mc:Fallback>
                <p:oleObj name="Equation" r:id="rId3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541020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10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hlinkClick r:id="rId2"/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6787" y="223837"/>
            <a:ext cx="7210425" cy="6410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03071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77874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sz="3400" dirty="0"/>
              <a:t>Exampl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28650" y="1447800"/>
            <a:ext cx="7886700" cy="4729163"/>
          </a:xfrm>
        </p:spPr>
        <p:txBody>
          <a:bodyPr>
            <a:normAutofit/>
          </a:bodyPr>
          <a:lstStyle/>
          <a:p>
            <a:r>
              <a:rPr lang="en-US" sz="2800" dirty="0"/>
              <a:t>A photoelectron is ejected with 4.5 eV of energy.  Determine the voltage required to bring the electron to a stop.</a:t>
            </a:r>
          </a:p>
        </p:txBody>
      </p:sp>
    </p:spTree>
    <p:extLst>
      <p:ext uri="{BB962C8B-B14F-4D97-AF65-F5344CB8AC3E}">
        <p14:creationId xmlns:p14="http://schemas.microsoft.com/office/powerpoint/2010/main" val="34865828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01674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sz="3400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95400"/>
            <a:ext cx="7886700" cy="4881563"/>
          </a:xfrm>
        </p:spPr>
        <p:txBody>
          <a:bodyPr>
            <a:normAutofit/>
          </a:bodyPr>
          <a:lstStyle/>
          <a:p>
            <a:r>
              <a:rPr lang="en-US" sz="2800" dirty="0"/>
              <a:t>Light with a wavelength of 450 nm strikes a metal surface with a work function of 1.9 eV.  Determine the energy of the photoelectron.</a:t>
            </a:r>
          </a:p>
          <a:p>
            <a:r>
              <a:rPr lang="en-US" sz="2800" dirty="0"/>
              <a:t>What is the required stopping voltage?</a:t>
            </a:r>
          </a:p>
        </p:txBody>
      </p:sp>
    </p:spTree>
    <p:extLst>
      <p:ext uri="{BB962C8B-B14F-4D97-AF65-F5344CB8AC3E}">
        <p14:creationId xmlns:p14="http://schemas.microsoft.com/office/powerpoint/2010/main" val="3240321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28650" y="365127"/>
            <a:ext cx="7886700" cy="625474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altLang="zh-TW" sz="3400" dirty="0">
                <a:ea typeface="新細明體" pitchFamily="18" charset="-120"/>
              </a:rPr>
              <a:t>Examp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28650" y="1295400"/>
            <a:ext cx="7886700" cy="4351338"/>
          </a:xfrm>
        </p:spPr>
        <p:txBody>
          <a:bodyPr>
            <a:normAutofit/>
          </a:bodyPr>
          <a:lstStyle/>
          <a:p>
            <a:r>
              <a:rPr lang="en-US" altLang="zh-TW" sz="2800" dirty="0">
                <a:ea typeface="新細明體" pitchFamily="18" charset="-120"/>
              </a:rPr>
              <a:t>In a photoelectric cell the minimum voltage required to reduce current through the cell to zero is 3.0 V.  What it he maximum velocity of the electrons ejected from the photoelectric cell?</a:t>
            </a:r>
          </a:p>
        </p:txBody>
      </p:sp>
    </p:spTree>
    <p:extLst>
      <p:ext uri="{BB962C8B-B14F-4D97-AF65-F5344CB8AC3E}">
        <p14:creationId xmlns:p14="http://schemas.microsoft.com/office/powerpoint/2010/main" val="2979045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8600"/>
            <a:ext cx="8686800" cy="2362200"/>
          </a:xfrm>
        </p:spPr>
        <p:txBody>
          <a:bodyPr/>
          <a:lstStyle/>
          <a:p>
            <a:r>
              <a:rPr lang="en-US" sz="2800" dirty="0"/>
              <a:t>In a photoelectric experiment using Cesium, Madison gathered the following data:</a:t>
            </a:r>
          </a:p>
        </p:txBody>
      </p:sp>
      <p:graphicFrame>
        <p:nvGraphicFramePr>
          <p:cNvPr id="27675" name="Group 27"/>
          <p:cNvGraphicFramePr>
            <a:graphicFrameLocks noGrp="1"/>
          </p:cNvGraphicFramePr>
          <p:nvPr>
            <p:ph sz="half" idx="2"/>
          </p:nvPr>
        </p:nvGraphicFramePr>
        <p:xfrm>
          <a:off x="685800" y="1600200"/>
          <a:ext cx="4038600" cy="4565968"/>
        </p:xfrm>
        <a:graphic>
          <a:graphicData uri="http://schemas.openxmlformats.org/drawingml/2006/table">
            <a:tbl>
              <a:tblPr/>
              <a:tblGrid>
                <a:gridCol w="2019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19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topping Voltage (V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requency of light (Hz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49 x 10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064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7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.88 x 10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.21 x 10</a:t>
                      </a:r>
                      <a:r>
                        <a:rPr kumimoji="0" lang="en-US" sz="2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4</a:t>
                      </a: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048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18 x 10</a:t>
                      </a:r>
                      <a:r>
                        <a:rPr kumimoji="0" lang="en-US" sz="2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</a:t>
                      </a: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7677" name="Rectangle 29"/>
          <p:cNvSpPr>
            <a:spLocks noChangeArrowheads="1"/>
          </p:cNvSpPr>
          <p:nvPr/>
        </p:nvSpPr>
        <p:spPr bwMode="auto">
          <a:xfrm>
            <a:off x="4800600" y="1447800"/>
            <a:ext cx="4114800" cy="5105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Graph the stopping Voltage </a:t>
            </a:r>
            <a:r>
              <a:rPr lang="en-US" sz="2800" dirty="0" err="1"/>
              <a:t>vs</a:t>
            </a:r>
            <a:r>
              <a:rPr lang="en-US" sz="2800" dirty="0"/>
              <a:t> frequenc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Use the graph to determine the threshold frequenc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Use the graph to determine Planck’s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/>
              <a:t>Determine the work function of Cesium</a:t>
            </a:r>
          </a:p>
        </p:txBody>
      </p:sp>
    </p:spTree>
    <p:extLst>
      <p:ext uri="{BB962C8B-B14F-4D97-AF65-F5344CB8AC3E}">
        <p14:creationId xmlns:p14="http://schemas.microsoft.com/office/powerpoint/2010/main" val="172758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76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276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05091159"/>
              </p:ext>
            </p:extLst>
          </p:nvPr>
        </p:nvGraphicFramePr>
        <p:xfrm>
          <a:off x="107504" y="332656"/>
          <a:ext cx="8712968" cy="63367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23237056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701674"/>
          </a:xfrm>
          <a:solidFill>
            <a:schemeClr val="bg2"/>
          </a:solidFill>
        </p:spPr>
        <p:txBody>
          <a:bodyPr>
            <a:normAutofit/>
          </a:bodyPr>
          <a:lstStyle/>
          <a:p>
            <a:pPr algn="ctr"/>
            <a:r>
              <a:rPr lang="en-US" sz="3400" dirty="0"/>
              <a:t>Example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52426" y="1295400"/>
            <a:ext cx="6124574" cy="5394960"/>
          </a:xfrm>
        </p:spPr>
        <p:txBody>
          <a:bodyPr>
            <a:noAutofit/>
          </a:bodyPr>
          <a:lstStyle/>
          <a:p>
            <a:r>
              <a:rPr lang="en-US" sz="2800" dirty="0"/>
              <a:t>Night vision goggles make use of the Photoelectric Effect and potential differences inside vacuum tubes (called Dynodes) that serves as an electron multiplier through the process of secondary emission. A photon strikes a photocathode and release an electron.  The electron is accelerated across a number of Dynodes each with a higher potential difference.  As the electron strikes the next dynode, because of its increased energy, it causes more electrons to be released. The result is a cascade of electrons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2474479"/>
            <a:ext cx="2616926" cy="1868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48492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7</TotalTime>
  <Words>363</Words>
  <Application>Microsoft Office PowerPoint</Application>
  <PresentationFormat>On-screen Show (4:3)</PresentationFormat>
  <Paragraphs>36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新細明體</vt:lpstr>
      <vt:lpstr>Arial</vt:lpstr>
      <vt:lpstr>Calibri</vt:lpstr>
      <vt:lpstr>Calibri Light</vt:lpstr>
      <vt:lpstr>Office Theme</vt:lpstr>
      <vt:lpstr>Equation</vt:lpstr>
      <vt:lpstr>Stopping Voltage</vt:lpstr>
      <vt:lpstr>Stopping Voltage</vt:lpstr>
      <vt:lpstr>PowerPoint Presentation</vt:lpstr>
      <vt:lpstr>Example</vt:lpstr>
      <vt:lpstr>Example</vt:lpstr>
      <vt:lpstr>Example</vt:lpstr>
      <vt:lpstr>PowerPoint Presentation</vt:lpstr>
      <vt:lpstr>PowerPoint Presentation</vt:lpstr>
      <vt:lpstr>Example</vt:lpstr>
      <vt:lpstr>PowerPoint Presentation</vt:lpstr>
      <vt:lpstr>PowerPoint Presentation</vt:lpstr>
      <vt:lpstr>Homework</vt:lpstr>
    </vt:vector>
  </TitlesOfParts>
  <Company>Alberta Learn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pping Voltage</dc:title>
  <dc:creator>EPSB</dc:creator>
  <cp:lastModifiedBy>Ian Doktor</cp:lastModifiedBy>
  <cp:revision>11</cp:revision>
  <dcterms:created xsi:type="dcterms:W3CDTF">2014-03-31T17:54:34Z</dcterms:created>
  <dcterms:modified xsi:type="dcterms:W3CDTF">2018-04-12T20:15:56Z</dcterms:modified>
</cp:coreProperties>
</file>